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1" r:id="rId1"/>
  </p:sldMasterIdLst>
  <p:notesMasterIdLst>
    <p:notesMasterId r:id="rId16"/>
  </p:notesMasterIdLst>
  <p:handoutMasterIdLst>
    <p:handoutMasterId r:id="rId17"/>
  </p:handoutMasterIdLst>
  <p:sldIdLst>
    <p:sldId id="271" r:id="rId2"/>
    <p:sldId id="272" r:id="rId3"/>
    <p:sldId id="273" r:id="rId4"/>
    <p:sldId id="274" r:id="rId5"/>
    <p:sldId id="275" r:id="rId6"/>
    <p:sldId id="276" r:id="rId7"/>
    <p:sldId id="277" r:id="rId8"/>
    <p:sldId id="278" r:id="rId9"/>
    <p:sldId id="279" r:id="rId10"/>
    <p:sldId id="280" r:id="rId11"/>
    <p:sldId id="281" r:id="rId12"/>
    <p:sldId id="282" r:id="rId13"/>
    <p:sldId id="283" r:id="rId14"/>
    <p:sldId id="284" r:id="rId15"/>
  </p:sldIdLst>
  <p:sldSz cx="9144000" cy="6858000" type="screen4x3"/>
  <p:notesSz cx="6858000" cy="9144000"/>
  <p:custDataLst>
    <p:tags r:id="rId1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CC3399"/>
    <a:srgbClr val="FF9933"/>
    <a:srgbClr val="FF99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865" autoAdjust="0"/>
    <p:restoredTop sz="94660"/>
  </p:normalViewPr>
  <p:slideViewPr>
    <p:cSldViewPr>
      <p:cViewPr varScale="1">
        <p:scale>
          <a:sx n="81" d="100"/>
          <a:sy n="81" d="100"/>
        </p:scale>
        <p:origin x="-1696" y="-104"/>
      </p:cViewPr>
      <p:guideLst>
        <p:guide orient="horz" pos="4319"/>
        <p:guide pos="30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Relationship Id="rId2" Type="http://schemas.openxmlformats.org/officeDocument/2006/relationships/image" Target="../media/image45.emf"/><Relationship Id="rId3" Type="http://schemas.openxmlformats.org/officeDocument/2006/relationships/image" Target="../media/image4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4" Type="http://schemas.openxmlformats.org/officeDocument/2006/relationships/image" Target="../media/image49.emf"/><Relationship Id="rId5" Type="http://schemas.openxmlformats.org/officeDocument/2006/relationships/image" Target="../media/image50.emf"/><Relationship Id="rId1" Type="http://schemas.openxmlformats.org/officeDocument/2006/relationships/image" Target="../media/image32.emf"/><Relationship Id="rId2" Type="http://schemas.openxmlformats.org/officeDocument/2006/relationships/image" Target="../media/image47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4" Type="http://schemas.openxmlformats.org/officeDocument/2006/relationships/image" Target="../media/image54.emf"/><Relationship Id="rId1" Type="http://schemas.openxmlformats.org/officeDocument/2006/relationships/image" Target="../media/image51.emf"/><Relationship Id="rId2" Type="http://schemas.openxmlformats.org/officeDocument/2006/relationships/image" Target="../media/image52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4" Type="http://schemas.openxmlformats.org/officeDocument/2006/relationships/image" Target="../media/image57.emf"/><Relationship Id="rId5" Type="http://schemas.openxmlformats.org/officeDocument/2006/relationships/image" Target="../media/image58.emf"/><Relationship Id="rId1" Type="http://schemas.openxmlformats.org/officeDocument/2006/relationships/image" Target="../media/image55.emf"/><Relationship Id="rId2" Type="http://schemas.openxmlformats.org/officeDocument/2006/relationships/image" Target="../media/image3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Relationship Id="rId3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Relationship Id="rId3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image" Target="../media/image21.emf"/><Relationship Id="rId5" Type="http://schemas.openxmlformats.org/officeDocument/2006/relationships/image" Target="../media/image22.emf"/><Relationship Id="rId6" Type="http://schemas.openxmlformats.org/officeDocument/2006/relationships/image" Target="../media/image23.emf"/><Relationship Id="rId7" Type="http://schemas.openxmlformats.org/officeDocument/2006/relationships/image" Target="../media/image24.emf"/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8.emf"/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emf"/><Relationship Id="rId3" Type="http://schemas.openxmlformats.org/officeDocument/2006/relationships/image" Target="../media/image3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4" Type="http://schemas.openxmlformats.org/officeDocument/2006/relationships/image" Target="../media/image35.emf"/><Relationship Id="rId1" Type="http://schemas.openxmlformats.org/officeDocument/2006/relationships/image" Target="../media/image32.emf"/><Relationship Id="rId2" Type="http://schemas.openxmlformats.org/officeDocument/2006/relationships/image" Target="../media/image3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4" Type="http://schemas.openxmlformats.org/officeDocument/2006/relationships/image" Target="../media/image39.emf"/><Relationship Id="rId5" Type="http://schemas.openxmlformats.org/officeDocument/2006/relationships/image" Target="../media/image40.emf"/><Relationship Id="rId6" Type="http://schemas.openxmlformats.org/officeDocument/2006/relationships/image" Target="../media/image41.emf"/><Relationship Id="rId7" Type="http://schemas.openxmlformats.org/officeDocument/2006/relationships/image" Target="../media/image42.emf"/><Relationship Id="rId8" Type="http://schemas.openxmlformats.org/officeDocument/2006/relationships/image" Target="../media/image43.emf"/><Relationship Id="rId1" Type="http://schemas.openxmlformats.org/officeDocument/2006/relationships/image" Target="../media/image36.emf"/><Relationship Id="rId2" Type="http://schemas.openxmlformats.org/officeDocument/2006/relationships/image" Target="../media/image3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7A7D01-DBA8-8A41-8E67-589581D8C2E9}" type="datetimeFigureOut">
              <a:rPr lang="en-US" smtClean="0"/>
              <a:t>1/28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FC329A-3753-3A4D-88AE-0082439E21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152677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40E8FAF-0EB9-4F3C-9D18-30F5214B3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21567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 rot="16200000">
            <a:off x="-2536825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/>
          <a:lstStyle>
            <a:lvl1pPr algn="r">
              <a:defRPr sz="42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5" name="Subtitle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30"/>
          <p:cNvSpPr>
            <a:spLocks noGrp="1"/>
          </p:cNvSpPr>
          <p:nvPr>
            <p:ph type="dt" sz="half" idx="10"/>
          </p:nvPr>
        </p:nvSpPr>
        <p:spPr>
          <a:xfrm>
            <a:off x="5033639" y="6557963"/>
            <a:ext cx="2840361" cy="227012"/>
          </a:xfrm>
        </p:spPr>
        <p:txBody>
          <a:bodyPr/>
          <a:lstStyle>
            <a:lvl1pPr>
              <a:defRPr lang="en-US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/>
          </a:p>
        </p:txBody>
      </p:sp>
      <p:pic>
        <p:nvPicPr>
          <p:cNvPr id="7" name="Picture 6" descr="FNAL_logo_sm.gi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03767" cy="926942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777" y="752368"/>
            <a:ext cx="8251825" cy="555307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croparticle Models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09CFA1-B09C-442F-85C3-919131D33D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43388" y="6557963"/>
            <a:ext cx="2001837" cy="227012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556375"/>
            <a:ext cx="3657600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Macroparticle Model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54750" y="6553200"/>
            <a:ext cx="587375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05B137E2-35D0-4667-9362-8260FF57AB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257" y="124288"/>
            <a:ext cx="8262937" cy="441325"/>
          </a:xfrm>
        </p:spPr>
        <p:txBody>
          <a:bodyPr/>
          <a:lstStyle>
            <a:lvl1pPr>
              <a:defRPr cap="none" baseline="0">
                <a:latin typeface="+mj-lt"/>
              </a:defRPr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>
          <a:xfrm>
            <a:off x="5546725" y="6608613"/>
            <a:ext cx="2711229" cy="212724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57199" y="6557963"/>
            <a:ext cx="3859619" cy="172446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US" smtClean="0"/>
              <a:t>Macroparticle Models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26155-0DCC-45D2-90B6-32F65F3F6C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657065"/>
            <a:ext cx="6255488" cy="1362075"/>
          </a:xfrm>
        </p:spPr>
        <p:txBody>
          <a:bodyPr anchor="t"/>
          <a:lstStyle>
            <a:lvl1pPr algn="r">
              <a:buNone/>
              <a:defRPr sz="4200" b="1" cap="all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5029" y="3145972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24400" y="6556375"/>
            <a:ext cx="2001838" cy="227013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5138" y="6556375"/>
            <a:ext cx="2895600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Macroparticle Model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4175" y="6554788"/>
            <a:ext cx="587375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3C22C54-04B8-4329-8E4F-B3EC0867C1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408" y="224393"/>
            <a:ext cx="8371114" cy="507274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9661" y="862297"/>
            <a:ext cx="4060371" cy="51464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17530" y="853420"/>
            <a:ext cx="4172275" cy="517910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croparticle Models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14655-DFE5-45AD-AEB7-B6324F535D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507274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8829"/>
            <a:ext cx="3520440" cy="485781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78808" y="979714"/>
            <a:ext cx="3520440" cy="484692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croparticle Models</a:t>
            </a:r>
            <a:endParaRPr lang="en-US">
              <a:latin typeface="+mn-lt"/>
            </a:endParaRPr>
          </a:p>
        </p:txBody>
      </p:sp>
      <p:sp>
        <p:nvSpPr>
          <p:cNvPr id="9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013A5A-BD10-4E42-8EDD-42C4A14A64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587" y="115854"/>
            <a:ext cx="8490857" cy="463731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6"/>
          <p:cNvSpPr>
            <a:spLocks noGrp="1"/>
          </p:cNvSpPr>
          <p:nvPr>
            <p:ph type="dt" sz="half" idx="10"/>
          </p:nvPr>
        </p:nvSpPr>
        <p:spPr>
          <a:xfrm>
            <a:off x="5264458" y="6569076"/>
            <a:ext cx="2993496" cy="2270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croparticle Models</a:t>
            </a:r>
            <a:endParaRPr lang="en-US">
              <a:latin typeface="+mn-lt"/>
            </a:endParaRPr>
          </a:p>
        </p:txBody>
      </p:sp>
      <p:sp>
        <p:nvSpPr>
          <p:cNvPr id="5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B536C3-BB10-4165-8E74-99838CB517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croparticle Models</a:t>
            </a:r>
            <a:endParaRPr lang="en-US">
              <a:latin typeface="+mn-lt"/>
            </a:endParaRPr>
          </a:p>
        </p:txBody>
      </p:sp>
      <p:sp>
        <p:nvSpPr>
          <p:cNvPr id="4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71096-0617-41A5-9758-D801656409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lIns="45720" tIns="0" rIns="0" bIns="0" spcCol="0" rtlCol="0" fromWordArt="0" forceAA="0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croparticle Models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84E87-2809-400F-A130-20751D1ABD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rot="21240000">
            <a:off x="598488" y="1004888"/>
            <a:ext cx="4319587" cy="4311650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 rot="21420000">
            <a:off x="596900" y="998538"/>
            <a:ext cx="4319588" cy="4313237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lIns="82296" tIns="0" rIns="0" bIns="0" spcCol="0" rtlCol="0" fromWordArt="0" forceAA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Macroparticle Models</a:t>
            </a:r>
            <a:endParaRPr lang="en-US">
              <a:latin typeface="+mn-lt"/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58A0D8F-9A19-4D03-8318-653C6FCD8B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4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H="1">
            <a:off x="-2" y="0"/>
            <a:ext cx="391887" cy="6858000"/>
          </a:xfrm>
          <a:prstGeom prst="rect">
            <a:avLst/>
          </a:prstGeom>
          <a:blipFill>
            <a:blip r:embed="rId13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3" name="Title Placeholder 2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  <a:prstGeom prst="rect">
            <a:avLst/>
          </a:prstGeom>
        </p:spPr>
        <p:txBody>
          <a:bodyPr vert="horz" lIns="45720" tIns="0" rIns="45720" bIns="0" anchor="b" anchorCtr="0">
            <a:noAutofit/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30" name="Text Placeholder 30"/>
          <p:cNvSpPr>
            <a:spLocks noGrp="1"/>
          </p:cNvSpPr>
          <p:nvPr>
            <p:ph type="body" idx="1"/>
          </p:nvPr>
        </p:nvSpPr>
        <p:spPr bwMode="auto">
          <a:xfrm>
            <a:off x="503776" y="690225"/>
            <a:ext cx="8251825" cy="555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2"/>
          </p:nvPr>
        </p:nvSpPr>
        <p:spPr>
          <a:xfrm>
            <a:off x="5257800" y="6569075"/>
            <a:ext cx="3000153" cy="287337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557963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Macroparticle Models</a:t>
            </a:r>
            <a:endParaRPr lang="en-US">
              <a:latin typeface="+mn-lt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>
          <a:xfrm>
            <a:off x="8337550" y="6534150"/>
            <a:ext cx="588963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fld id="{61210FB4-E372-466D-A3EB-21FD966A1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ext Box 11"/>
          <p:cNvSpPr txBox="1">
            <a:spLocks noChangeArrowheads="1"/>
          </p:cNvSpPr>
          <p:nvPr userDrawn="1"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10" name="Picture 9" descr="FNAL_logo_sm.gif"/>
          <p:cNvPicPr>
            <a:picLocks noChangeAspect="1"/>
          </p:cNvPicPr>
          <p:nvPr userDrawn="1"/>
        </p:nvPicPr>
        <p:blipFill>
          <a:blip r:embed="rId14" cstate="print"/>
          <a:stretch>
            <a:fillRect/>
          </a:stretch>
        </p:blipFill>
        <p:spPr>
          <a:xfrm>
            <a:off x="0" y="1"/>
            <a:ext cx="371959" cy="38149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57" r:id="rId2"/>
    <p:sldLayoutId id="2147483765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6" r:id="rId9"/>
    <p:sldLayoutId id="2147483763" r:id="rId10"/>
    <p:sldLayoutId id="2147483767" r:id="rId11"/>
  </p:sldLayoutIdLst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kern="120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9pPr>
      <a:extLst/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tx2"/>
        </a:buClr>
        <a:buSzPct val="73000"/>
        <a:buFont typeface="Wingdings 2" pitchFamily="18" charset="2"/>
        <a:buChar char="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20700" indent="-228600" algn="l" rtl="0" eaLnBrk="0" fontAlgn="base" hangingPunct="0">
        <a:spcBef>
          <a:spcPts val="5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"/>
        <a:defRPr sz="2300" kern="1200">
          <a:solidFill>
            <a:srgbClr val="6C6C6C"/>
          </a:solidFill>
          <a:latin typeface="+mn-lt"/>
          <a:ea typeface="+mn-ea"/>
          <a:cs typeface="+mn-cs"/>
        </a:defRPr>
      </a:lvl2pPr>
      <a:lvl3pPr marL="7588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60000"/>
        <a:buFont typeface="Wingdings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228600" algn="l" rtl="0" eaLnBrk="0" fontAlgn="base" hangingPunct="0">
        <a:spcBef>
          <a:spcPct val="200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"/>
        <a:defRPr sz="2000" kern="1200">
          <a:solidFill>
            <a:srgbClr val="6C6C6C"/>
          </a:solidFill>
          <a:latin typeface="+mn-lt"/>
          <a:ea typeface="+mn-ea"/>
          <a:cs typeface="+mn-cs"/>
        </a:defRPr>
      </a:lvl4pPr>
      <a:lvl5pPr marL="12795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70000"/>
        <a:buFont typeface="Wingdings" pitchFamily="2" charset="2"/>
        <a:buChar char="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3.bin"/><Relationship Id="rId12" Type="http://schemas.openxmlformats.org/officeDocument/2006/relationships/image" Target="../media/image40.emf"/><Relationship Id="rId13" Type="http://schemas.openxmlformats.org/officeDocument/2006/relationships/oleObject" Target="../embeddings/oleObject44.bin"/><Relationship Id="rId14" Type="http://schemas.openxmlformats.org/officeDocument/2006/relationships/image" Target="../media/image41.emf"/><Relationship Id="rId15" Type="http://schemas.openxmlformats.org/officeDocument/2006/relationships/oleObject" Target="../embeddings/oleObject45.bin"/><Relationship Id="rId16" Type="http://schemas.openxmlformats.org/officeDocument/2006/relationships/image" Target="../media/image42.emf"/><Relationship Id="rId17" Type="http://schemas.openxmlformats.org/officeDocument/2006/relationships/oleObject" Target="../embeddings/oleObject46.bin"/><Relationship Id="rId18" Type="http://schemas.openxmlformats.org/officeDocument/2006/relationships/image" Target="../media/image4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39.bin"/><Relationship Id="rId4" Type="http://schemas.openxmlformats.org/officeDocument/2006/relationships/image" Target="../media/image36.emf"/><Relationship Id="rId5" Type="http://schemas.openxmlformats.org/officeDocument/2006/relationships/oleObject" Target="../embeddings/oleObject40.bin"/><Relationship Id="rId6" Type="http://schemas.openxmlformats.org/officeDocument/2006/relationships/image" Target="../media/image37.emf"/><Relationship Id="rId7" Type="http://schemas.openxmlformats.org/officeDocument/2006/relationships/oleObject" Target="../embeddings/oleObject41.bin"/><Relationship Id="rId8" Type="http://schemas.openxmlformats.org/officeDocument/2006/relationships/image" Target="../media/image38.emf"/><Relationship Id="rId9" Type="http://schemas.openxmlformats.org/officeDocument/2006/relationships/oleObject" Target="../embeddings/oleObject42.bin"/><Relationship Id="rId10" Type="http://schemas.openxmlformats.org/officeDocument/2006/relationships/image" Target="../media/image39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4" Type="http://schemas.openxmlformats.org/officeDocument/2006/relationships/image" Target="../media/image44.emf"/><Relationship Id="rId5" Type="http://schemas.openxmlformats.org/officeDocument/2006/relationships/oleObject" Target="../embeddings/oleObject48.bin"/><Relationship Id="rId6" Type="http://schemas.openxmlformats.org/officeDocument/2006/relationships/image" Target="../media/image45.emf"/><Relationship Id="rId7" Type="http://schemas.openxmlformats.org/officeDocument/2006/relationships/oleObject" Target="../embeddings/oleObject49.bin"/><Relationship Id="rId8" Type="http://schemas.openxmlformats.org/officeDocument/2006/relationships/image" Target="../media/image46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4.bin"/><Relationship Id="rId12" Type="http://schemas.openxmlformats.org/officeDocument/2006/relationships/image" Target="../media/image50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50.bin"/><Relationship Id="rId4" Type="http://schemas.openxmlformats.org/officeDocument/2006/relationships/image" Target="../media/image32.emf"/><Relationship Id="rId5" Type="http://schemas.openxmlformats.org/officeDocument/2006/relationships/oleObject" Target="../embeddings/oleObject51.bin"/><Relationship Id="rId6" Type="http://schemas.openxmlformats.org/officeDocument/2006/relationships/image" Target="../media/image47.emf"/><Relationship Id="rId7" Type="http://schemas.openxmlformats.org/officeDocument/2006/relationships/oleObject" Target="../embeddings/oleObject52.bin"/><Relationship Id="rId8" Type="http://schemas.openxmlformats.org/officeDocument/2006/relationships/image" Target="../media/image48.emf"/><Relationship Id="rId9" Type="http://schemas.openxmlformats.org/officeDocument/2006/relationships/oleObject" Target="../embeddings/oleObject53.bin"/><Relationship Id="rId10" Type="http://schemas.openxmlformats.org/officeDocument/2006/relationships/image" Target="../media/image49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4" Type="http://schemas.openxmlformats.org/officeDocument/2006/relationships/image" Target="../media/image51.emf"/><Relationship Id="rId5" Type="http://schemas.openxmlformats.org/officeDocument/2006/relationships/oleObject" Target="../embeddings/oleObject56.bin"/><Relationship Id="rId6" Type="http://schemas.openxmlformats.org/officeDocument/2006/relationships/image" Target="../media/image52.emf"/><Relationship Id="rId7" Type="http://schemas.openxmlformats.org/officeDocument/2006/relationships/oleObject" Target="../embeddings/oleObject57.bin"/><Relationship Id="rId8" Type="http://schemas.openxmlformats.org/officeDocument/2006/relationships/image" Target="../media/image53.emf"/><Relationship Id="rId9" Type="http://schemas.openxmlformats.org/officeDocument/2006/relationships/oleObject" Target="../embeddings/oleObject58.bin"/><Relationship Id="rId10" Type="http://schemas.openxmlformats.org/officeDocument/2006/relationships/image" Target="../media/image54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7.emf"/><Relationship Id="rId12" Type="http://schemas.openxmlformats.org/officeDocument/2006/relationships/oleObject" Target="../embeddings/oleObject64.bin"/><Relationship Id="rId13" Type="http://schemas.openxmlformats.org/officeDocument/2006/relationships/image" Target="../media/image58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59.bin"/><Relationship Id="rId4" Type="http://schemas.openxmlformats.org/officeDocument/2006/relationships/image" Target="../media/image55.emf"/><Relationship Id="rId5" Type="http://schemas.openxmlformats.org/officeDocument/2006/relationships/oleObject" Target="../embeddings/oleObject60.bin"/><Relationship Id="rId6" Type="http://schemas.openxmlformats.org/officeDocument/2006/relationships/image" Target="../media/image32.emf"/><Relationship Id="rId7" Type="http://schemas.openxmlformats.org/officeDocument/2006/relationships/oleObject" Target="../embeddings/oleObject61.bin"/><Relationship Id="rId8" Type="http://schemas.openxmlformats.org/officeDocument/2006/relationships/oleObject" Target="../embeddings/oleObject62.bin"/><Relationship Id="rId9" Type="http://schemas.openxmlformats.org/officeDocument/2006/relationships/image" Target="../media/image56.emf"/><Relationship Id="rId10" Type="http://schemas.openxmlformats.org/officeDocument/2006/relationships/oleObject" Target="../embeddings/oleObject63.bin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.emf"/><Relationship Id="rId12" Type="http://schemas.openxmlformats.org/officeDocument/2006/relationships/oleObject" Target="../embeddings/oleObject7.bin"/><Relationship Id="rId13" Type="http://schemas.openxmlformats.org/officeDocument/2006/relationships/image" Target="../media/image6.emf"/><Relationship Id="rId14" Type="http://schemas.openxmlformats.org/officeDocument/2006/relationships/oleObject" Target="../embeddings/oleObject8.bin"/><Relationship Id="rId15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oleObject" Target="../embeddings/oleObject4.bin"/><Relationship Id="rId9" Type="http://schemas.openxmlformats.org/officeDocument/2006/relationships/oleObject" Target="../embeddings/oleObject5.bin"/><Relationship Id="rId10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9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16.e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1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4.bin"/><Relationship Id="rId12" Type="http://schemas.openxmlformats.org/officeDocument/2006/relationships/image" Target="../media/image21.emf"/><Relationship Id="rId13" Type="http://schemas.openxmlformats.org/officeDocument/2006/relationships/oleObject" Target="../embeddings/oleObject25.bin"/><Relationship Id="rId14" Type="http://schemas.openxmlformats.org/officeDocument/2006/relationships/image" Target="../media/image22.emf"/><Relationship Id="rId15" Type="http://schemas.openxmlformats.org/officeDocument/2006/relationships/oleObject" Target="../embeddings/oleObject26.bin"/><Relationship Id="rId16" Type="http://schemas.openxmlformats.org/officeDocument/2006/relationships/image" Target="../media/image23.emf"/><Relationship Id="rId17" Type="http://schemas.openxmlformats.org/officeDocument/2006/relationships/oleObject" Target="../embeddings/oleObject27.bin"/><Relationship Id="rId18" Type="http://schemas.openxmlformats.org/officeDocument/2006/relationships/image" Target="../media/image2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9.bin"/><Relationship Id="rId4" Type="http://schemas.openxmlformats.org/officeDocument/2006/relationships/image" Target="../media/image18.emf"/><Relationship Id="rId5" Type="http://schemas.openxmlformats.org/officeDocument/2006/relationships/oleObject" Target="../embeddings/oleObject20.bin"/><Relationship Id="rId6" Type="http://schemas.openxmlformats.org/officeDocument/2006/relationships/oleObject" Target="../embeddings/oleObject21.bin"/><Relationship Id="rId7" Type="http://schemas.openxmlformats.org/officeDocument/2006/relationships/image" Target="../media/image19.emf"/><Relationship Id="rId8" Type="http://schemas.openxmlformats.org/officeDocument/2006/relationships/oleObject" Target="../embeddings/oleObject22.bin"/><Relationship Id="rId9" Type="http://schemas.openxmlformats.org/officeDocument/2006/relationships/oleObject" Target="../embeddings/oleObject23.bin"/><Relationship Id="rId10" Type="http://schemas.openxmlformats.org/officeDocument/2006/relationships/image" Target="../media/image20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25.emf"/><Relationship Id="rId5" Type="http://schemas.openxmlformats.org/officeDocument/2006/relationships/oleObject" Target="../embeddings/oleObject29.bin"/><Relationship Id="rId6" Type="http://schemas.openxmlformats.org/officeDocument/2006/relationships/image" Target="../media/image26.emf"/><Relationship Id="rId7" Type="http://schemas.openxmlformats.org/officeDocument/2006/relationships/oleObject" Target="../embeddings/oleObject30.bin"/><Relationship Id="rId8" Type="http://schemas.openxmlformats.org/officeDocument/2006/relationships/image" Target="../media/image27.emf"/><Relationship Id="rId9" Type="http://schemas.openxmlformats.org/officeDocument/2006/relationships/oleObject" Target="../embeddings/oleObject31.bin"/><Relationship Id="rId10" Type="http://schemas.openxmlformats.org/officeDocument/2006/relationships/image" Target="../media/image2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4" Type="http://schemas.openxmlformats.org/officeDocument/2006/relationships/image" Target="../media/image29.emf"/><Relationship Id="rId5" Type="http://schemas.openxmlformats.org/officeDocument/2006/relationships/oleObject" Target="../embeddings/oleObject33.bin"/><Relationship Id="rId6" Type="http://schemas.openxmlformats.org/officeDocument/2006/relationships/image" Target="../media/image30.emf"/><Relationship Id="rId7" Type="http://schemas.openxmlformats.org/officeDocument/2006/relationships/oleObject" Target="../embeddings/oleObject34.bin"/><Relationship Id="rId8" Type="http://schemas.openxmlformats.org/officeDocument/2006/relationships/image" Target="../media/image3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32.emf"/><Relationship Id="rId5" Type="http://schemas.openxmlformats.org/officeDocument/2006/relationships/oleObject" Target="../embeddings/oleObject36.bin"/><Relationship Id="rId6" Type="http://schemas.openxmlformats.org/officeDocument/2006/relationships/image" Target="../media/image33.emf"/><Relationship Id="rId7" Type="http://schemas.openxmlformats.org/officeDocument/2006/relationships/oleObject" Target="../embeddings/oleObject37.bin"/><Relationship Id="rId8" Type="http://schemas.openxmlformats.org/officeDocument/2006/relationships/image" Target="../media/image34.emf"/><Relationship Id="rId9" Type="http://schemas.openxmlformats.org/officeDocument/2006/relationships/oleObject" Target="../embeddings/oleObject38.bin"/><Relationship Id="rId10" Type="http://schemas.openxmlformats.org/officeDocument/2006/relationships/image" Target="../media/image3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708879" y="533400"/>
            <a:ext cx="6763389" cy="286816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err="1" smtClean="0"/>
              <a:t>Macroparticle</a:t>
            </a:r>
            <a:r>
              <a:rPr lang="en-US" dirty="0" smtClean="0"/>
              <a:t> Models</a:t>
            </a:r>
            <a:endParaRPr lang="en-US" dirty="0"/>
          </a:p>
        </p:txBody>
      </p:sp>
      <p:sp>
        <p:nvSpPr>
          <p:cNvPr id="819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3354388" y="3540125"/>
            <a:ext cx="5114925" cy="1101725"/>
          </a:xfrm>
        </p:spPr>
        <p:txBody>
          <a:bodyPr/>
          <a:lstStyle/>
          <a:p>
            <a:pPr eaLnBrk="1" hangingPunct="1"/>
            <a:r>
              <a:rPr lang="en-US" dirty="0" smtClean="0"/>
              <a:t>Eric </a:t>
            </a:r>
            <a:r>
              <a:rPr lang="en-US" dirty="0" err="1" smtClean="0"/>
              <a:t>Prebys</a:t>
            </a:r>
            <a:r>
              <a:rPr lang="en-US" dirty="0" smtClean="0"/>
              <a:t>, FNAL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croparticle Models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845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Now we write the positions of our macroparticles a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579821"/>
              </p:ext>
            </p:extLst>
          </p:nvPr>
        </p:nvGraphicFramePr>
        <p:xfrm>
          <a:off x="3200400" y="762000"/>
          <a:ext cx="170470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7" name="Equation" r:id="rId3" imgW="1104900" imgH="444500" progId="Equation.DSMT4">
                  <p:embed/>
                </p:oleObj>
              </mc:Choice>
              <mc:Fallback>
                <p:oleObj name="Equation" r:id="rId3" imgW="11049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0400" y="762000"/>
                        <a:ext cx="1704703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1447800" y="838200"/>
            <a:ext cx="762000" cy="304800"/>
          </a:xfrm>
          <a:prstGeom prst="ellipse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981200" y="838200"/>
            <a:ext cx="762000" cy="304800"/>
          </a:xfrm>
          <a:prstGeom prst="ellipse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133600" y="1295400"/>
            <a:ext cx="3048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1828800" y="1371600"/>
            <a:ext cx="3048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964518"/>
              </p:ext>
            </p:extLst>
          </p:nvPr>
        </p:nvGraphicFramePr>
        <p:xfrm>
          <a:off x="2286000" y="1371600"/>
          <a:ext cx="228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8" name="Equation" r:id="rId5" imgW="228600" imgH="203200" progId="Equation.DSMT4">
                  <p:embed/>
                </p:oleObj>
              </mc:Choice>
              <mc:Fallback>
                <p:oleObj name="Equation" r:id="rId5" imgW="228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0" y="1371600"/>
                        <a:ext cx="2286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510842"/>
              </p:ext>
            </p:extLst>
          </p:nvPr>
        </p:nvGraphicFramePr>
        <p:xfrm>
          <a:off x="1822450" y="1447800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9" name="Equation" r:id="rId7" imgW="241300" imgH="203200" progId="Equation.DSMT4">
                  <p:embed/>
                </p:oleObj>
              </mc:Choice>
              <mc:Fallback>
                <p:oleObj name="Equation" r:id="rId7" imgW="241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22450" y="1447800"/>
                        <a:ext cx="2413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33400" y="1752600"/>
            <a:ext cx="845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Make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s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the independent variable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582837"/>
              </p:ext>
            </p:extLst>
          </p:nvPr>
        </p:nvGraphicFramePr>
        <p:xfrm>
          <a:off x="1905000" y="2286000"/>
          <a:ext cx="1801813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0" name="Equation" r:id="rId9" imgW="1168400" imgH="800100" progId="Equation.DSMT4">
                  <p:embed/>
                </p:oleObj>
              </mc:Choice>
              <mc:Fallback>
                <p:oleObj name="Equation" r:id="rId9" imgW="11684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05000" y="2286000"/>
                        <a:ext cx="1801813" cy="1233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flipV="1">
            <a:off x="5562600" y="1752600"/>
            <a:ext cx="0" cy="13716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5334000" y="3048000"/>
            <a:ext cx="167640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4876800" y="2362200"/>
            <a:ext cx="1371600" cy="1371600"/>
          </a:xfrm>
          <a:prstGeom prst="ellipse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69995"/>
              </p:ext>
            </p:extLst>
          </p:nvPr>
        </p:nvGraphicFramePr>
        <p:xfrm>
          <a:off x="6324599" y="3124200"/>
          <a:ext cx="263769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1" name="Equation" r:id="rId11" imgW="190500" imgH="165100" progId="Equation.DSMT4">
                  <p:embed/>
                </p:oleObj>
              </mc:Choice>
              <mc:Fallback>
                <p:oleObj name="Equation" r:id="rId11" imgW="1905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24599" y="3124200"/>
                        <a:ext cx="263769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824861"/>
              </p:ext>
            </p:extLst>
          </p:nvPr>
        </p:nvGraphicFramePr>
        <p:xfrm>
          <a:off x="5603875" y="1905000"/>
          <a:ext cx="3333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2" name="Equation" r:id="rId13" imgW="241300" imgH="165100" progId="Equation.DSMT4">
                  <p:embed/>
                </p:oleObj>
              </mc:Choice>
              <mc:Fallback>
                <p:oleObj name="Equation" r:id="rId13" imgW="241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03875" y="1905000"/>
                        <a:ext cx="333375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024735"/>
              </p:ext>
            </p:extLst>
          </p:nvPr>
        </p:nvGraphicFramePr>
        <p:xfrm>
          <a:off x="7391399" y="2286000"/>
          <a:ext cx="1277471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3" name="Equation" r:id="rId15" imgW="965200" imgH="863600" progId="Equation.DSMT4">
                  <p:embed/>
                </p:oleObj>
              </mc:Choice>
              <mc:Fallback>
                <p:oleObj name="Equation" r:id="rId15" imgW="965200" imgH="86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391399" y="2286000"/>
                        <a:ext cx="1277471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Oval 25"/>
          <p:cNvSpPr/>
          <p:nvPr/>
        </p:nvSpPr>
        <p:spPr>
          <a:xfrm>
            <a:off x="5791200" y="23622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Arrow Connector 27"/>
          <p:cNvCxnSpPr>
            <a:endCxn id="26" idx="3"/>
          </p:cNvCxnSpPr>
          <p:nvPr/>
        </p:nvCxnSpPr>
        <p:spPr>
          <a:xfrm flipV="1">
            <a:off x="5562600" y="2427241"/>
            <a:ext cx="239759" cy="62075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609600" y="40386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 calculate the accumulated phase angle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540723"/>
              </p:ext>
            </p:extLst>
          </p:nvPr>
        </p:nvGraphicFramePr>
        <p:xfrm>
          <a:off x="3200400" y="4419600"/>
          <a:ext cx="2438400" cy="1887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4" name="Equation" r:id="rId17" imgW="1854200" imgH="1435100" progId="Equation.DSMT4">
                  <p:embed/>
                </p:oleObj>
              </mc:Choice>
              <mc:Fallback>
                <p:oleObj name="Equation" r:id="rId17" imgW="1854200" imgH="143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00400" y="4419600"/>
                        <a:ext cx="2438400" cy="1887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025970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croparticle Models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8153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o we can writ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077601"/>
              </p:ext>
            </p:extLst>
          </p:nvPr>
        </p:nvGraphicFramePr>
        <p:xfrm>
          <a:off x="2514600" y="457200"/>
          <a:ext cx="32378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4" name="Equation" r:id="rId3" imgW="1828800" imgH="774700" progId="Equation.DSMT4">
                  <p:embed/>
                </p:oleObj>
              </mc:Choice>
              <mc:Fallback>
                <p:oleObj name="Equation" r:id="rId3" imgW="1828800" imgH="774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4600" y="457200"/>
                        <a:ext cx="3237875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2133600"/>
            <a:ext cx="8153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 identify the angular term and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ω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and write out equ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596451"/>
              </p:ext>
            </p:extLst>
          </p:nvPr>
        </p:nvGraphicFramePr>
        <p:xfrm>
          <a:off x="2438399" y="2590800"/>
          <a:ext cx="405843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5" name="Equation" r:id="rId5" imgW="3086100" imgH="927100" progId="Equation.DSMT4">
                  <p:embed/>
                </p:oleObj>
              </mc:Choice>
              <mc:Fallback>
                <p:oleObj name="Equation" r:id="rId5" imgW="3086100" imgH="927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8399" y="2590800"/>
                        <a:ext cx="4058433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own Arrow 8"/>
          <p:cNvSpPr/>
          <p:nvPr/>
        </p:nvSpPr>
        <p:spPr>
          <a:xfrm>
            <a:off x="4622800" y="3048000"/>
            <a:ext cx="381000" cy="152400"/>
          </a:xfrm>
          <a:prstGeom prst="downArrow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09600" y="4038600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ssume that the amplitude is changing slowly over time, we look at the first term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957478"/>
              </p:ext>
            </p:extLst>
          </p:nvPr>
        </p:nvGraphicFramePr>
        <p:xfrm>
          <a:off x="1500188" y="4724400"/>
          <a:ext cx="64484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6" name="Equation" r:id="rId7" imgW="4178300" imgH="901700" progId="Equation.DSMT4">
                  <p:embed/>
                </p:oleObj>
              </mc:Choice>
              <mc:Fallback>
                <p:oleObj name="Equation" r:id="rId7" imgW="4178300" imgH="901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00188" y="4724400"/>
                        <a:ext cx="6448425" cy="1393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4595282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croparticle Models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272832"/>
              </p:ext>
            </p:extLst>
          </p:nvPr>
        </p:nvGraphicFramePr>
        <p:xfrm>
          <a:off x="6502400" y="50800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6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02400" y="50800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334293"/>
              </p:ext>
            </p:extLst>
          </p:nvPr>
        </p:nvGraphicFramePr>
        <p:xfrm>
          <a:off x="609600" y="381000"/>
          <a:ext cx="8030883" cy="1477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7" name="Equation" r:id="rId5" imgW="6489700" imgH="1193800" progId="Equation.DSMT4">
                  <p:embed/>
                </p:oleObj>
              </mc:Choice>
              <mc:Fallback>
                <p:oleObj name="Equation" r:id="rId5" imgW="6489700" imgH="119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381000"/>
                        <a:ext cx="8030883" cy="1477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685800" y="1524000"/>
            <a:ext cx="3810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172200" y="457200"/>
            <a:ext cx="2743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will cancel “spring constant” term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6553200" y="838200"/>
            <a:ext cx="228600" cy="381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786813"/>
              </p:ext>
            </p:extLst>
          </p:nvPr>
        </p:nvGraphicFramePr>
        <p:xfrm>
          <a:off x="1219200" y="2286000"/>
          <a:ext cx="6239741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8" name="Equation" r:id="rId7" imgW="4622800" imgH="1016000" progId="Equation.DSMT4">
                  <p:embed/>
                </p:oleObj>
              </mc:Choice>
              <mc:Fallback>
                <p:oleObj name="Equation" r:id="rId7" imgW="4622800" imgH="10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9200" y="2286000"/>
                        <a:ext cx="6239741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762000" y="2667000"/>
            <a:ext cx="3810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85800" y="3810000"/>
            <a:ext cx="2438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f we assume</a:t>
            </a:r>
          </a:p>
        </p:txBody>
      </p:sp>
      <p:cxnSp>
        <p:nvCxnSpPr>
          <p:cNvPr id="17" name="Straight Connector 16"/>
          <p:cNvCxnSpPr/>
          <p:nvPr/>
        </p:nvCxnSpPr>
        <p:spPr>
          <a:xfrm flipH="1">
            <a:off x="6400800" y="2209800"/>
            <a:ext cx="152400" cy="457200"/>
          </a:xfrm>
          <a:prstGeom prst="line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3733800" y="2971800"/>
            <a:ext cx="152400" cy="457200"/>
          </a:xfrm>
          <a:prstGeom prst="line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325727"/>
              </p:ext>
            </p:extLst>
          </p:nvPr>
        </p:nvGraphicFramePr>
        <p:xfrm>
          <a:off x="2362200" y="3810000"/>
          <a:ext cx="985838" cy="335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9" name="Equation" r:id="rId9" imgW="596900" imgH="203200" progId="Equation.DSMT4">
                  <p:embed/>
                </p:oleObj>
              </mc:Choice>
              <mc:Fallback>
                <p:oleObj name="Equation" r:id="rId9" imgW="596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62200" y="3810000"/>
                        <a:ext cx="985838" cy="335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503471"/>
              </p:ext>
            </p:extLst>
          </p:nvPr>
        </p:nvGraphicFramePr>
        <p:xfrm>
          <a:off x="2800350" y="4360863"/>
          <a:ext cx="3686175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0" name="Equation" r:id="rId11" imgW="2730500" imgH="990600" progId="Equation.DSMT4">
                  <p:embed/>
                </p:oleObj>
              </mc:Choice>
              <mc:Fallback>
                <p:oleObj name="Equation" r:id="rId11" imgW="27305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00350" y="4360863"/>
                        <a:ext cx="3686175" cy="1336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8190385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croparticle Models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ntegrat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587271"/>
              </p:ext>
            </p:extLst>
          </p:nvPr>
        </p:nvGraphicFramePr>
        <p:xfrm>
          <a:off x="6210300" y="5029200"/>
          <a:ext cx="698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9" name="Equation" r:id="rId3" imgW="698500" imgH="266700" progId="Equation.DSMT4">
                  <p:embed/>
                </p:oleObj>
              </mc:Choice>
              <mc:Fallback>
                <p:oleObj name="Equation" r:id="rId3" imgW="6985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10300" y="5029200"/>
                        <a:ext cx="698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87522"/>
              </p:ext>
            </p:extLst>
          </p:nvPr>
        </p:nvGraphicFramePr>
        <p:xfrm>
          <a:off x="1600200" y="838200"/>
          <a:ext cx="556577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0" name="Equation" r:id="rId5" imgW="3568700" imgH="469900" progId="Equation.DSMT4">
                  <p:embed/>
                </p:oleObj>
              </mc:Choice>
              <mc:Fallback>
                <p:oleObj name="Equation" r:id="rId5" imgW="35687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0200" y="838200"/>
                        <a:ext cx="5565775" cy="731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3400" y="19812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Now we can obtain the evolution over half a period with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204810"/>
              </p:ext>
            </p:extLst>
          </p:nvPr>
        </p:nvGraphicFramePr>
        <p:xfrm>
          <a:off x="2057400" y="2362200"/>
          <a:ext cx="4873625" cy="253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1" name="Equation" r:id="rId7" imgW="3124200" imgH="1625600" progId="Equation.DSMT4">
                  <p:embed/>
                </p:oleObj>
              </mc:Choice>
              <mc:Fallback>
                <p:oleObj name="Equation" r:id="rId7" imgW="3124200" imgH="162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7400" y="2362200"/>
                        <a:ext cx="4873625" cy="2532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3400" y="49530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ompare to our simple case where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569073"/>
              </p:ext>
            </p:extLst>
          </p:nvPr>
        </p:nvGraphicFramePr>
        <p:xfrm>
          <a:off x="3657600" y="5410200"/>
          <a:ext cx="12890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2" name="Equation" r:id="rId9" imgW="825500" imgH="457200" progId="Equation.DSMT4">
                  <p:embed/>
                </p:oleObj>
              </mc:Choice>
              <mc:Fallback>
                <p:oleObj name="Equation" r:id="rId9" imgW="8255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57600" y="5410200"/>
                        <a:ext cx="128905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33400" y="6096000"/>
            <a:ext cx="822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 have added an imaginary part due to the chromaticity</a:t>
            </a:r>
          </a:p>
        </p:txBody>
      </p:sp>
    </p:spTree>
    <p:extLst>
      <p:ext uri="{BB962C8B-B14F-4D97-AF65-F5344CB8AC3E}">
        <p14:creationId xmlns:p14="http://schemas.microsoft.com/office/powerpoint/2010/main" val="1669162172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croparticle Models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228600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 look at our previous matrix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824425"/>
              </p:ext>
            </p:extLst>
          </p:nvPr>
        </p:nvGraphicFramePr>
        <p:xfrm>
          <a:off x="2133600" y="838200"/>
          <a:ext cx="46513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1" name="Equation" r:id="rId3" imgW="2832100" imgH="571500" progId="Equation.DSMT4">
                  <p:embed/>
                </p:oleObj>
              </mc:Choice>
              <mc:Fallback>
                <p:oleObj name="Equation" r:id="rId3" imgW="28321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838200"/>
                        <a:ext cx="4651375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1981200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Once more, stability require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709218"/>
              </p:ext>
            </p:extLst>
          </p:nvPr>
        </p:nvGraphicFramePr>
        <p:xfrm>
          <a:off x="6502400" y="50800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2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2400" y="50800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776671"/>
              </p:ext>
            </p:extLst>
          </p:nvPr>
        </p:nvGraphicFramePr>
        <p:xfrm>
          <a:off x="6502400" y="50800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3"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2400" y="50800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078632"/>
              </p:ext>
            </p:extLst>
          </p:nvPr>
        </p:nvGraphicFramePr>
        <p:xfrm>
          <a:off x="3815443" y="2057400"/>
          <a:ext cx="99785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4" name="Equation" r:id="rId8" imgW="698500" imgH="266700" progId="Equation.DSMT4">
                  <p:embed/>
                </p:oleObj>
              </mc:Choice>
              <mc:Fallback>
                <p:oleObj name="Equation" r:id="rId8" imgW="6985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15443" y="2057400"/>
                        <a:ext cx="99785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57200" y="2438400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Define eigenvalues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481087"/>
              </p:ext>
            </p:extLst>
          </p:nvPr>
        </p:nvGraphicFramePr>
        <p:xfrm>
          <a:off x="2755900" y="2590800"/>
          <a:ext cx="2057400" cy="1258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5" name="Equation" r:id="rId10" imgW="1536700" imgH="939800" progId="Equation.DSMT4">
                  <p:embed/>
                </p:oleObj>
              </mc:Choice>
              <mc:Fallback>
                <p:oleObj name="Equation" r:id="rId10" imgW="1536700" imgH="9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55900" y="2590800"/>
                        <a:ext cx="2057400" cy="1258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819400" y="3276600"/>
            <a:ext cx="1600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For low intensity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09600" y="3962400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o any the imaginary part of </a:t>
            </a:r>
            <a:r>
              <a:rPr lang="en-US" sz="1800" i="1" dirty="0" err="1" smtClean="0">
                <a:solidFill>
                  <a:srgbClr val="C00000"/>
                </a:solidFill>
                <a:latin typeface="+mn-lt"/>
              </a:rPr>
              <a:t>κ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will give rise to growth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892925"/>
              </p:ext>
            </p:extLst>
          </p:nvPr>
        </p:nvGraphicFramePr>
        <p:xfrm>
          <a:off x="2286000" y="4343400"/>
          <a:ext cx="5360276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6" name="Equation" r:id="rId12" imgW="2590800" imgH="368300" progId="Equation.DSMT4">
                  <p:embed/>
                </p:oleObj>
              </mc:Choice>
              <mc:Fallback>
                <p:oleObj name="Equation" r:id="rId12" imgW="2590800" imgH="36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86000" y="4343400"/>
                        <a:ext cx="5360276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09600" y="5181600"/>
            <a:ext cx="777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n fact, we’ll see that other factors, make adding chromaticity important, particularly above transition.</a:t>
            </a:r>
          </a:p>
        </p:txBody>
      </p:sp>
    </p:spTree>
    <p:extLst>
      <p:ext uri="{BB962C8B-B14F-4D97-AF65-F5344CB8AC3E}">
        <p14:creationId xmlns:p14="http://schemas.microsoft.com/office/powerpoint/2010/main" val="2751230905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croparticle Model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57200" y="304800"/>
            <a:ext cx="845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 common approach to understanding simple instabilities is to break a bunch into two “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macrobunches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”</a:t>
            </a:r>
          </a:p>
        </p:txBody>
      </p:sp>
      <p:sp>
        <p:nvSpPr>
          <p:cNvPr id="8" name="Oval 7"/>
          <p:cNvSpPr/>
          <p:nvPr/>
        </p:nvSpPr>
        <p:spPr>
          <a:xfrm>
            <a:off x="3638852" y="1295400"/>
            <a:ext cx="1981200" cy="457200"/>
          </a:xfrm>
          <a:prstGeom prst="ellipse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181652" y="2133600"/>
            <a:ext cx="1219200" cy="457200"/>
          </a:xfrm>
          <a:prstGeom prst="ellipse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4858052" y="2133600"/>
            <a:ext cx="1219200" cy="457200"/>
          </a:xfrm>
          <a:prstGeom prst="ellipse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799882"/>
              </p:ext>
            </p:extLst>
          </p:nvPr>
        </p:nvGraphicFramePr>
        <p:xfrm>
          <a:off x="4477052" y="1371600"/>
          <a:ext cx="268288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Equation" r:id="rId3" imgW="165100" imgH="152400" progId="Equation.DSMT4">
                  <p:embed/>
                </p:oleObj>
              </mc:Choice>
              <mc:Fallback>
                <p:oleObj name="Equation" r:id="rId3" imgW="1651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77052" y="1371600"/>
                        <a:ext cx="268288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806717"/>
              </p:ext>
            </p:extLst>
          </p:nvPr>
        </p:nvGraphicFramePr>
        <p:xfrm>
          <a:off x="3418190" y="2200275"/>
          <a:ext cx="557212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Equation" r:id="rId5" imgW="342900" imgH="165100" progId="Equation.DSMT4">
                  <p:embed/>
                </p:oleObj>
              </mc:Choice>
              <mc:Fallback>
                <p:oleObj name="Equation" r:id="rId5" imgW="342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8190" y="2200275"/>
                        <a:ext cx="557212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865423"/>
              </p:ext>
            </p:extLst>
          </p:nvPr>
        </p:nvGraphicFramePr>
        <p:xfrm>
          <a:off x="5239052" y="2209800"/>
          <a:ext cx="557212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" name="Equation" r:id="rId7" imgW="342900" imgH="165100" progId="Equation.DSMT4">
                  <p:embed/>
                </p:oleObj>
              </mc:Choice>
              <mc:Fallback>
                <p:oleObj name="Equation" r:id="rId7" imgW="342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39052" y="2209800"/>
                        <a:ext cx="557212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reeform 14"/>
          <p:cNvSpPr/>
          <p:nvPr/>
        </p:nvSpPr>
        <p:spPr>
          <a:xfrm>
            <a:off x="3775528" y="1753810"/>
            <a:ext cx="838647" cy="387047"/>
          </a:xfrm>
          <a:custGeom>
            <a:avLst/>
            <a:gdLst>
              <a:gd name="connsiteX0" fmla="*/ 843020 w 907148"/>
              <a:gd name="connsiteY0" fmla="*/ 0 h 387047"/>
              <a:gd name="connsiteX1" fmla="*/ 830925 w 907148"/>
              <a:gd name="connsiteY1" fmla="*/ 157238 h 387047"/>
              <a:gd name="connsiteX2" fmla="*/ 81020 w 907148"/>
              <a:gd name="connsiteY2" fmla="*/ 169333 h 387047"/>
              <a:gd name="connsiteX3" fmla="*/ 20544 w 907148"/>
              <a:gd name="connsiteY3" fmla="*/ 387047 h 387047"/>
              <a:gd name="connsiteX0" fmla="*/ 822476 w 879203"/>
              <a:gd name="connsiteY0" fmla="*/ 0 h 387047"/>
              <a:gd name="connsiteX1" fmla="*/ 810381 w 879203"/>
              <a:gd name="connsiteY1" fmla="*/ 157238 h 387047"/>
              <a:gd name="connsiteX2" fmla="*/ 169333 w 879203"/>
              <a:gd name="connsiteY2" fmla="*/ 157238 h 387047"/>
              <a:gd name="connsiteX3" fmla="*/ 0 w 879203"/>
              <a:gd name="connsiteY3" fmla="*/ 387047 h 387047"/>
              <a:gd name="connsiteX0" fmla="*/ 822476 w 838647"/>
              <a:gd name="connsiteY0" fmla="*/ 0 h 387047"/>
              <a:gd name="connsiteX1" fmla="*/ 665239 w 838647"/>
              <a:gd name="connsiteY1" fmla="*/ 145143 h 387047"/>
              <a:gd name="connsiteX2" fmla="*/ 169333 w 838647"/>
              <a:gd name="connsiteY2" fmla="*/ 157238 h 387047"/>
              <a:gd name="connsiteX3" fmla="*/ 0 w 838647"/>
              <a:gd name="connsiteY3" fmla="*/ 387047 h 3870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38647" h="387047">
                <a:moveTo>
                  <a:pt x="822476" y="0"/>
                </a:moveTo>
                <a:cubicBezTo>
                  <a:pt x="879928" y="64508"/>
                  <a:pt x="774096" y="118937"/>
                  <a:pt x="665239" y="145143"/>
                </a:cubicBezTo>
                <a:cubicBezTo>
                  <a:pt x="556382" y="171349"/>
                  <a:pt x="280206" y="116921"/>
                  <a:pt x="169333" y="157238"/>
                </a:cubicBezTo>
                <a:cubicBezTo>
                  <a:pt x="58460" y="197555"/>
                  <a:pt x="0" y="387047"/>
                  <a:pt x="0" y="387047"/>
                </a:cubicBezTo>
              </a:path>
            </a:pathLst>
          </a:cu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 flipH="1">
            <a:off x="4629899" y="1752600"/>
            <a:ext cx="837753" cy="387047"/>
          </a:xfrm>
          <a:custGeom>
            <a:avLst/>
            <a:gdLst>
              <a:gd name="connsiteX0" fmla="*/ 843020 w 907148"/>
              <a:gd name="connsiteY0" fmla="*/ 0 h 387047"/>
              <a:gd name="connsiteX1" fmla="*/ 830925 w 907148"/>
              <a:gd name="connsiteY1" fmla="*/ 157238 h 387047"/>
              <a:gd name="connsiteX2" fmla="*/ 81020 w 907148"/>
              <a:gd name="connsiteY2" fmla="*/ 169333 h 387047"/>
              <a:gd name="connsiteX3" fmla="*/ 20544 w 907148"/>
              <a:gd name="connsiteY3" fmla="*/ 387047 h 387047"/>
              <a:gd name="connsiteX0" fmla="*/ 822476 w 879203"/>
              <a:gd name="connsiteY0" fmla="*/ 0 h 387047"/>
              <a:gd name="connsiteX1" fmla="*/ 810381 w 879203"/>
              <a:gd name="connsiteY1" fmla="*/ 157238 h 387047"/>
              <a:gd name="connsiteX2" fmla="*/ 169333 w 879203"/>
              <a:gd name="connsiteY2" fmla="*/ 157238 h 387047"/>
              <a:gd name="connsiteX3" fmla="*/ 0 w 879203"/>
              <a:gd name="connsiteY3" fmla="*/ 387047 h 387047"/>
              <a:gd name="connsiteX0" fmla="*/ 822476 w 838647"/>
              <a:gd name="connsiteY0" fmla="*/ 0 h 387047"/>
              <a:gd name="connsiteX1" fmla="*/ 665239 w 838647"/>
              <a:gd name="connsiteY1" fmla="*/ 145143 h 387047"/>
              <a:gd name="connsiteX2" fmla="*/ 169333 w 838647"/>
              <a:gd name="connsiteY2" fmla="*/ 157238 h 387047"/>
              <a:gd name="connsiteX3" fmla="*/ 0 w 838647"/>
              <a:gd name="connsiteY3" fmla="*/ 387047 h 3870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38647" h="387047">
                <a:moveTo>
                  <a:pt x="822476" y="0"/>
                </a:moveTo>
                <a:cubicBezTo>
                  <a:pt x="879928" y="64508"/>
                  <a:pt x="774096" y="118937"/>
                  <a:pt x="665239" y="145143"/>
                </a:cubicBezTo>
                <a:cubicBezTo>
                  <a:pt x="556382" y="171349"/>
                  <a:pt x="280206" y="116921"/>
                  <a:pt x="169333" y="157238"/>
                </a:cubicBezTo>
                <a:cubicBezTo>
                  <a:pt x="58460" y="197555"/>
                  <a:pt x="0" y="387047"/>
                  <a:pt x="0" y="387047"/>
                </a:cubicBezTo>
              </a:path>
            </a:pathLst>
          </a:cu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609600" y="2971800"/>
            <a:ext cx="845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s an example, we will apply this to an electron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linac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.  At high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γ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, ν</a:t>
            </a:r>
            <a:r>
              <a:rPr lang="en-US" sz="1800" baseline="-25000" dirty="0" smtClean="0">
                <a:solidFill>
                  <a:srgbClr val="C00000"/>
                </a:solidFill>
                <a:latin typeface="+mn-lt"/>
              </a:rPr>
              <a:t>s</a:t>
            </a:r>
            <a:r>
              <a:rPr lang="en-US" sz="1800" dirty="0" smtClean="0">
                <a:solidFill>
                  <a:srgbClr val="C0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 smtClean="0">
                <a:solidFill>
                  <a:srgbClr val="C00000"/>
                </a:solidFill>
                <a:latin typeface="+mn-lt"/>
                <a:sym typeface="Wingdings"/>
              </a:rPr>
              <a:t>0 (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  <a:sym typeface="Wingdings"/>
              </a:rPr>
              <a:t>ie</a:t>
            </a:r>
            <a:r>
              <a:rPr lang="en-US" sz="1800" dirty="0" smtClean="0">
                <a:solidFill>
                  <a:srgbClr val="C00000"/>
                </a:solidFill>
                <a:latin typeface="+mn-lt"/>
                <a:sym typeface="Wingdings"/>
              </a:rPr>
              <a:t>, no synchrotron motion)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, so the longitudinal positions of the particles remain fixed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447800" y="5029200"/>
            <a:ext cx="5943600" cy="0"/>
          </a:xfrm>
          <a:prstGeom prst="line">
            <a:avLst/>
          </a:prstGeom>
          <a:ln w="381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1981200" y="4267200"/>
            <a:ext cx="1219200" cy="457200"/>
          </a:xfrm>
          <a:prstGeom prst="ellipse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334537"/>
              </p:ext>
            </p:extLst>
          </p:nvPr>
        </p:nvGraphicFramePr>
        <p:xfrm>
          <a:off x="2217738" y="4333875"/>
          <a:ext cx="557212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" name="Equation" r:id="rId8" imgW="342900" imgH="165100" progId="Equation.DSMT4">
                  <p:embed/>
                </p:oleObj>
              </mc:Choice>
              <mc:Fallback>
                <p:oleObj name="Equation" r:id="rId8" imgW="342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17738" y="4333875"/>
                        <a:ext cx="557212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Oval 21"/>
          <p:cNvSpPr/>
          <p:nvPr/>
        </p:nvSpPr>
        <p:spPr>
          <a:xfrm>
            <a:off x="4953000" y="4267200"/>
            <a:ext cx="1219200" cy="457200"/>
          </a:xfrm>
          <a:prstGeom prst="ellipse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458006"/>
              </p:ext>
            </p:extLst>
          </p:nvPr>
        </p:nvGraphicFramePr>
        <p:xfrm>
          <a:off x="5334000" y="4343400"/>
          <a:ext cx="557212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" name="Equation" r:id="rId9" imgW="342900" imgH="165100" progId="Equation.DSMT4">
                  <p:embed/>
                </p:oleObj>
              </mc:Choice>
              <mc:Fallback>
                <p:oleObj name="Equation" r:id="rId9" imgW="342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0" y="4343400"/>
                        <a:ext cx="557212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>
            <a:endCxn id="20" idx="4"/>
          </p:cNvCxnSpPr>
          <p:nvPr/>
        </p:nvCxnSpPr>
        <p:spPr>
          <a:xfrm flipV="1">
            <a:off x="2590800" y="4724400"/>
            <a:ext cx="0" cy="304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5562600" y="4724400"/>
            <a:ext cx="0" cy="304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283447"/>
              </p:ext>
            </p:extLst>
          </p:nvPr>
        </p:nvGraphicFramePr>
        <p:xfrm>
          <a:off x="5638800" y="4800600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" name="Equation" r:id="rId10" imgW="152400" imgH="203200" progId="Equation.DSMT4">
                  <p:embed/>
                </p:oleObj>
              </mc:Choice>
              <mc:Fallback>
                <p:oleObj name="Equation" r:id="rId10" imgW="152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38800" y="4800600"/>
                        <a:ext cx="152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088021"/>
              </p:ext>
            </p:extLst>
          </p:nvPr>
        </p:nvGraphicFramePr>
        <p:xfrm>
          <a:off x="2654300" y="4800600"/>
          <a:ext cx="177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" name="Equation" r:id="rId12" imgW="177800" imgH="203200" progId="Equation.DSMT4">
                  <p:embed/>
                </p:oleObj>
              </mc:Choice>
              <mc:Fallback>
                <p:oleObj name="Equation" r:id="rId12" imgW="177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54300" y="4800600"/>
                        <a:ext cx="177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 flipH="1">
            <a:off x="2667000" y="5181600"/>
            <a:ext cx="289560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402792"/>
              </p:ext>
            </p:extLst>
          </p:nvPr>
        </p:nvGraphicFramePr>
        <p:xfrm>
          <a:off x="4133850" y="5219699"/>
          <a:ext cx="209550" cy="232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" name="Equation" r:id="rId14" imgW="114300" imgH="127000" progId="Equation.DSMT4">
                  <p:embed/>
                </p:oleObj>
              </mc:Choice>
              <mc:Fallback>
                <p:oleObj name="Equation" r:id="rId14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33850" y="5219699"/>
                        <a:ext cx="209550" cy="232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4829800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croparticle Models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830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rom the last lecture, we hav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934839"/>
              </p:ext>
            </p:extLst>
          </p:nvPr>
        </p:nvGraphicFramePr>
        <p:xfrm>
          <a:off x="2133600" y="609600"/>
          <a:ext cx="412683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1" name="Equation" r:id="rId3" imgW="1866900" imgH="241300" progId="Equation.DSMT4">
                  <p:embed/>
                </p:oleObj>
              </mc:Choice>
              <mc:Fallback>
                <p:oleObj name="Equation" r:id="rId3" imgW="1866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609600"/>
                        <a:ext cx="4126832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1219200"/>
            <a:ext cx="830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onsider the lowest order (transverse) mode due to the leading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macroparticle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165450"/>
              </p:ext>
            </p:extLst>
          </p:nvPr>
        </p:nvGraphicFramePr>
        <p:xfrm>
          <a:off x="2286000" y="1752600"/>
          <a:ext cx="4064000" cy="1776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2" name="Equation" r:id="rId5" imgW="2527300" imgH="1104900" progId="Equation.DSMT4">
                  <p:embed/>
                </p:oleObj>
              </mc:Choice>
              <mc:Fallback>
                <p:oleObj name="Equation" r:id="rId5" imgW="2527300" imgH="1104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0" y="1752600"/>
                        <a:ext cx="4064000" cy="1776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" y="3733800"/>
            <a:ext cx="830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e force on the second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macroparticle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will then be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537615"/>
              </p:ext>
            </p:extLst>
          </p:nvPr>
        </p:nvGraphicFramePr>
        <p:xfrm>
          <a:off x="3200400" y="4191000"/>
          <a:ext cx="1411941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3" name="Equation" r:id="rId7" imgW="1066800" imgH="863600" progId="Equation.DSMT4">
                  <p:embed/>
                </p:oleObj>
              </mc:Choice>
              <mc:Fallback>
                <p:oleObj name="Equation" r:id="rId7" imgW="1066800" imgH="86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0400" y="4191000"/>
                        <a:ext cx="1411941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7481020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croparticle Models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f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x</a:t>
            </a:r>
            <a:r>
              <a:rPr lang="en-US" sz="1800" i="1" baseline="-25000" dirty="0" smtClean="0">
                <a:solidFill>
                  <a:srgbClr val="C00000"/>
                </a:solidFill>
                <a:latin typeface="+mn-lt"/>
              </a:rPr>
              <a:t>1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is executing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β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oscillations, the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045589"/>
              </p:ext>
            </p:extLst>
          </p:nvPr>
        </p:nvGraphicFramePr>
        <p:xfrm>
          <a:off x="3276600" y="533400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6" name="Equation" r:id="rId3" imgW="914400" imgH="228600" progId="Equation.DSMT4">
                  <p:embed/>
                </p:oleObj>
              </mc:Choice>
              <mc:Fallback>
                <p:oleObj name="Equation" r:id="rId3" imgW="91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0" y="533400"/>
                        <a:ext cx="1524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9906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o the second particle see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004061"/>
              </p:ext>
            </p:extLst>
          </p:nvPr>
        </p:nvGraphicFramePr>
        <p:xfrm>
          <a:off x="2819400" y="1447800"/>
          <a:ext cx="3152775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7" name="Equation" r:id="rId5" imgW="1892300" imgH="1333500" progId="Equation.DSMT4">
                  <p:embed/>
                </p:oleObj>
              </mc:Choice>
              <mc:Fallback>
                <p:oleObj name="Equation" r:id="rId5" imgW="1892300" imgH="1333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9400" y="1447800"/>
                        <a:ext cx="3152775" cy="222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24400" y="1295400"/>
            <a:ext cx="1981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driving term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4267200" y="1524000"/>
            <a:ext cx="3810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09600" y="39624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f the two have the same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betatron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frequency, then the solution is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565283"/>
              </p:ext>
            </p:extLst>
          </p:nvPr>
        </p:nvGraphicFramePr>
        <p:xfrm>
          <a:off x="3048000" y="4572000"/>
          <a:ext cx="2476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8" name="Equation" r:id="rId7" imgW="1485900" imgH="228600" progId="Equation.DSMT4">
                  <p:embed/>
                </p:oleObj>
              </mc:Choice>
              <mc:Fallback>
                <p:oleObj name="Equation" r:id="rId7" imgW="1485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0" y="4572000"/>
                        <a:ext cx="2476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648200" y="4953000"/>
            <a:ext cx="2286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homogeneous solutio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715000" y="4343400"/>
            <a:ext cx="2286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particular solution</a:t>
            </a:r>
          </a:p>
        </p:txBody>
      </p:sp>
      <p:cxnSp>
        <p:nvCxnSpPr>
          <p:cNvPr id="17" name="Straight Arrow Connector 16"/>
          <p:cNvCxnSpPr>
            <a:stCxn id="15" idx="1"/>
          </p:cNvCxnSpPr>
          <p:nvPr/>
        </p:nvCxnSpPr>
        <p:spPr>
          <a:xfrm flipH="1">
            <a:off x="5486400" y="4481900"/>
            <a:ext cx="228600" cy="1663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 flipV="1">
            <a:off x="4495800" y="4876800"/>
            <a:ext cx="152400" cy="152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53246128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croparticle Models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762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ry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006349"/>
              </p:ext>
            </p:extLst>
          </p:nvPr>
        </p:nvGraphicFramePr>
        <p:xfrm>
          <a:off x="2209800" y="76200"/>
          <a:ext cx="343029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1" name="Equation" r:id="rId3" imgW="2108200" imgH="749300" progId="Equation.DSMT4">
                  <p:embed/>
                </p:oleObj>
              </mc:Choice>
              <mc:Fallback>
                <p:oleObj name="Equation" r:id="rId3" imgW="2108200" imgH="749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800" y="76200"/>
                        <a:ext cx="3430292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1295400"/>
            <a:ext cx="495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Plug this in and we fin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963127"/>
              </p:ext>
            </p:extLst>
          </p:nvPr>
        </p:nvGraphicFramePr>
        <p:xfrm>
          <a:off x="2209800" y="1752600"/>
          <a:ext cx="36576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2" name="Equation" r:id="rId5" imgW="2590800" imgH="1079500" progId="Equation.DSMT4">
                  <p:embed/>
                </p:oleObj>
              </mc:Choice>
              <mc:Fallback>
                <p:oleObj name="Equation" r:id="rId5" imgW="2590800" imgH="1079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9800" y="1752600"/>
                        <a:ext cx="36576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4724400" y="1752600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3352800" y="2209800"/>
            <a:ext cx="838200" cy="381000"/>
          </a:xfrm>
          <a:prstGeom prst="line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375505"/>
              </p:ext>
            </p:extLst>
          </p:nvPr>
        </p:nvGraphicFramePr>
        <p:xfrm>
          <a:off x="2286000" y="3429000"/>
          <a:ext cx="3513551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3" name="Equation" r:id="rId7" imgW="2514600" imgH="927100" progId="Equation.DSMT4">
                  <p:embed/>
                </p:oleObj>
              </mc:Choice>
              <mc:Fallback>
                <p:oleObj name="Equation" r:id="rId7" imgW="2514600" imgH="927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6000" y="3429000"/>
                        <a:ext cx="3513551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1905000" y="3733800"/>
            <a:ext cx="6096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1600200" y="4419600"/>
            <a:ext cx="6096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791200" y="3657600"/>
            <a:ext cx="2057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grows with time!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5181600" y="3886200"/>
            <a:ext cx="609600" cy="3949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85800" y="4724400"/>
            <a:ext cx="800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is is a problem in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linacs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, which can cause beam to break up in a length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999620"/>
              </p:ext>
            </p:extLst>
          </p:nvPr>
        </p:nvGraphicFramePr>
        <p:xfrm>
          <a:off x="2743200" y="5181600"/>
          <a:ext cx="3443416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4" name="Equation" r:id="rId9" imgW="2654300" imgH="469900" progId="Equation.DSMT4">
                  <p:embed/>
                </p:oleObj>
              </mc:Choice>
              <mc:Fallback>
                <p:oleObj name="Equation" r:id="rId9" imgW="26543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43200" y="5181600"/>
                        <a:ext cx="3443416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019800" y="5867400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wake function ~half a bunch length behind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flipH="1" flipV="1">
            <a:off x="5943600" y="5715000"/>
            <a:ext cx="1524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62000" y="6248400"/>
            <a:ext cx="800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Must keep wake functions as low as possible in design!</a:t>
            </a:r>
          </a:p>
        </p:txBody>
      </p:sp>
    </p:spTree>
    <p:extLst>
      <p:ext uri="{BB962C8B-B14F-4D97-AF65-F5344CB8AC3E}">
        <p14:creationId xmlns:p14="http://schemas.microsoft.com/office/powerpoint/2010/main" val="638005083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ong Head-Tail Instability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croparticle Models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685800"/>
            <a:ext cx="8305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n a machine undergoing synchrotron oscillations, this problem is alleviated somewhat, in that the leading and trailing macroparticles change places every ~half synchrotron period</a:t>
            </a:r>
          </a:p>
        </p:txBody>
      </p:sp>
      <p:sp>
        <p:nvSpPr>
          <p:cNvPr id="7" name="Oval 6"/>
          <p:cNvSpPr/>
          <p:nvPr/>
        </p:nvSpPr>
        <p:spPr>
          <a:xfrm>
            <a:off x="2209800" y="1828800"/>
            <a:ext cx="914400" cy="304800"/>
          </a:xfrm>
          <a:prstGeom prst="ellipse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594100" y="1828800"/>
            <a:ext cx="914400" cy="304800"/>
          </a:xfrm>
          <a:prstGeom prst="ellipse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2209800" y="2438400"/>
            <a:ext cx="914400" cy="304800"/>
          </a:xfrm>
          <a:prstGeom prst="ellipse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3594100" y="2438400"/>
            <a:ext cx="914400" cy="304800"/>
          </a:xfrm>
          <a:prstGeom prst="ellipse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881208"/>
              </p:ext>
            </p:extLst>
          </p:nvPr>
        </p:nvGraphicFramePr>
        <p:xfrm>
          <a:off x="3962400" y="1828800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7" name="Equation" r:id="rId3" imgW="101600" imgH="152400" progId="Equation.DSMT4">
                  <p:embed/>
                </p:oleObj>
              </mc:Choice>
              <mc:Fallback>
                <p:oleObj name="Equation" r:id="rId3" imgW="1016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62400" y="1828800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523641"/>
              </p:ext>
            </p:extLst>
          </p:nvPr>
        </p:nvGraphicFramePr>
        <p:xfrm>
          <a:off x="2590800" y="2438400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8" name="Equation" r:id="rId5" imgW="101600" imgH="152400" progId="Equation.DSMT4">
                  <p:embed/>
                </p:oleObj>
              </mc:Choice>
              <mc:Fallback>
                <p:oleObj name="Equation" r:id="rId5" imgW="1016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0800" y="2438400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568658"/>
              </p:ext>
            </p:extLst>
          </p:nvPr>
        </p:nvGraphicFramePr>
        <p:xfrm>
          <a:off x="2571750" y="1828800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9" name="Equation" r:id="rId6" imgW="127000" imgH="152400" progId="Equation.DSMT4">
                  <p:embed/>
                </p:oleObj>
              </mc:Choice>
              <mc:Fallback>
                <p:oleObj name="Equation" r:id="rId6" imgW="1270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71750" y="1828800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015841"/>
              </p:ext>
            </p:extLst>
          </p:nvPr>
        </p:nvGraphicFramePr>
        <p:xfrm>
          <a:off x="3962400" y="2438400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0" name="Equation" r:id="rId8" imgW="127000" imgH="152400" progId="Equation.DSMT4">
                  <p:embed/>
                </p:oleObj>
              </mc:Choice>
              <mc:Fallback>
                <p:oleObj name="Equation" r:id="rId8" imgW="1270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62400" y="2438400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267143"/>
              </p:ext>
            </p:extLst>
          </p:nvPr>
        </p:nvGraphicFramePr>
        <p:xfrm>
          <a:off x="4876800" y="1828800"/>
          <a:ext cx="914400" cy="239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1" name="Equation" r:id="rId9" imgW="774700" imgH="203200" progId="Equation.DSMT4">
                  <p:embed/>
                </p:oleObj>
              </mc:Choice>
              <mc:Fallback>
                <p:oleObj name="Equation" r:id="rId9" imgW="774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76800" y="1828800"/>
                        <a:ext cx="914400" cy="239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111850"/>
              </p:ext>
            </p:extLst>
          </p:nvPr>
        </p:nvGraphicFramePr>
        <p:xfrm>
          <a:off x="4854575" y="2438400"/>
          <a:ext cx="958850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2" name="Equation" r:id="rId11" imgW="812800" imgH="203200" progId="Equation.DSMT4">
                  <p:embed/>
                </p:oleObj>
              </mc:Choice>
              <mc:Fallback>
                <p:oleObj name="Equation" r:id="rId11" imgW="812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54575" y="2438400"/>
                        <a:ext cx="958850" cy="239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146333"/>
              </p:ext>
            </p:extLst>
          </p:nvPr>
        </p:nvGraphicFramePr>
        <p:xfrm>
          <a:off x="2514600" y="2895600"/>
          <a:ext cx="3048000" cy="2144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3" name="Equation" r:id="rId13" imgW="2400300" imgH="1689100" progId="Equation.DSMT4">
                  <p:embed/>
                </p:oleObj>
              </mc:Choice>
              <mc:Fallback>
                <p:oleObj name="Equation" r:id="rId13" imgW="2400300" imgH="168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14600" y="2895600"/>
                        <a:ext cx="3048000" cy="21448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09600" y="5105400"/>
            <a:ext cx="8001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n and unperturbed system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716219"/>
              </p:ext>
            </p:extLst>
          </p:nvPr>
        </p:nvGraphicFramePr>
        <p:xfrm>
          <a:off x="1905000" y="5410200"/>
          <a:ext cx="220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4" name="Equation" r:id="rId15" imgW="1841500" imgH="698500" progId="Equation.DSMT4">
                  <p:embed/>
                </p:oleObj>
              </mc:Choice>
              <mc:Fallback>
                <p:oleObj name="Equation" r:id="rId15" imgW="18415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05000" y="5410200"/>
                        <a:ext cx="2209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907639"/>
              </p:ext>
            </p:extLst>
          </p:nvPr>
        </p:nvGraphicFramePr>
        <p:xfrm>
          <a:off x="5105400" y="5638800"/>
          <a:ext cx="233294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5" name="Equation" r:id="rId17" imgW="1511300" imgH="444500" progId="Equation.DSMT4">
                  <p:embed/>
                </p:oleObj>
              </mc:Choice>
              <mc:Fallback>
                <p:oleObj name="Equation" r:id="rId17" imgW="15113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105400" y="5638800"/>
                        <a:ext cx="233294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ight Arrow 22"/>
          <p:cNvSpPr/>
          <p:nvPr/>
        </p:nvSpPr>
        <p:spPr>
          <a:xfrm>
            <a:off x="4191000" y="5791200"/>
            <a:ext cx="609600" cy="228600"/>
          </a:xfrm>
          <a:prstGeom prst="rightArrow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638800" y="5410200"/>
            <a:ext cx="11366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complex form</a:t>
            </a:r>
          </a:p>
        </p:txBody>
      </p:sp>
    </p:spTree>
    <p:extLst>
      <p:ext uri="{BB962C8B-B14F-4D97-AF65-F5344CB8AC3E}">
        <p14:creationId xmlns:p14="http://schemas.microsoft.com/office/powerpoint/2010/main" val="1984375682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croparticle Model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33400" y="2286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or the first half period, we plug in the term from the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linac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cas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968176"/>
              </p:ext>
            </p:extLst>
          </p:nvPr>
        </p:nvGraphicFramePr>
        <p:xfrm>
          <a:off x="762000" y="914399"/>
          <a:ext cx="3024868" cy="859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7" name="Equation" r:id="rId3" imgW="2501900" imgH="711200" progId="Equation.DSMT4">
                  <p:embed/>
                </p:oleObj>
              </mc:Choice>
              <mc:Fallback>
                <p:oleObj name="Equation" r:id="rId3" imgW="2501900" imgH="7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914399"/>
                        <a:ext cx="3024868" cy="859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879471"/>
              </p:ext>
            </p:extLst>
          </p:nvPr>
        </p:nvGraphicFramePr>
        <p:xfrm>
          <a:off x="4724400" y="914400"/>
          <a:ext cx="3325634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8" name="Equation" r:id="rId5" imgW="2590800" imgH="723900" progId="Equation.DSMT4">
                  <p:embed/>
                </p:oleObj>
              </mc:Choice>
              <mc:Fallback>
                <p:oleObj name="Equation" r:id="rId5" imgW="2590800" imgH="723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24400" y="914400"/>
                        <a:ext cx="3325634" cy="928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>
            <a:off x="3962400" y="1295400"/>
            <a:ext cx="457200" cy="228600"/>
          </a:xfrm>
          <a:prstGeom prst="rightArrow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553200" y="1828800"/>
            <a:ext cx="2057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pull out sin() term</a:t>
            </a:r>
          </a:p>
        </p:txBody>
      </p:sp>
      <p:sp>
        <p:nvSpPr>
          <p:cNvPr id="11" name="Freeform 10"/>
          <p:cNvSpPr/>
          <p:nvPr/>
        </p:nvSpPr>
        <p:spPr>
          <a:xfrm>
            <a:off x="6358038" y="1711173"/>
            <a:ext cx="205334" cy="338925"/>
          </a:xfrm>
          <a:custGeom>
            <a:avLst/>
            <a:gdLst>
              <a:gd name="connsiteX0" fmla="*/ 205334 w 205334"/>
              <a:gd name="connsiteY0" fmla="*/ 319419 h 338925"/>
              <a:gd name="connsiteX1" fmla="*/ 38025 w 205334"/>
              <a:gd name="connsiteY1" fmla="*/ 304208 h 338925"/>
              <a:gd name="connsiteX2" fmla="*/ 0 w 205334"/>
              <a:gd name="connsiteY2" fmla="*/ 0 h 3389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5334" h="338925">
                <a:moveTo>
                  <a:pt x="205334" y="319419"/>
                </a:moveTo>
                <a:cubicBezTo>
                  <a:pt x="138790" y="338432"/>
                  <a:pt x="72247" y="357445"/>
                  <a:pt x="38025" y="304208"/>
                </a:cubicBezTo>
                <a:cubicBezTo>
                  <a:pt x="3803" y="250971"/>
                  <a:pt x="0" y="0"/>
                  <a:pt x="0" y="0"/>
                </a:cubicBezTo>
              </a:path>
            </a:pathLst>
          </a:cu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09600" y="2362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 can express this as a matrix.  For the first half period, we have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833006"/>
              </p:ext>
            </p:extLst>
          </p:nvPr>
        </p:nvGraphicFramePr>
        <p:xfrm>
          <a:off x="2400300" y="2971800"/>
          <a:ext cx="4216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9" name="Equation" r:id="rId7" imgW="3060700" imgH="774700" progId="Equation.DSMT4">
                  <p:embed/>
                </p:oleObj>
              </mc:Choice>
              <mc:Fallback>
                <p:oleObj name="Equation" r:id="rId7" imgW="3060700" imgH="774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00300" y="2971800"/>
                        <a:ext cx="42164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85800" y="4191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fter half a synchrotron period, we have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871316"/>
              </p:ext>
            </p:extLst>
          </p:nvPr>
        </p:nvGraphicFramePr>
        <p:xfrm>
          <a:off x="1819275" y="4876800"/>
          <a:ext cx="62150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0" name="Equation" r:id="rId9" imgW="3886200" imgH="571500" progId="Equation.DSMT4">
                  <p:embed/>
                </p:oleObj>
              </mc:Choice>
              <mc:Fallback>
                <p:oleObj name="Equation" r:id="rId9" imgW="38862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19275" y="4876800"/>
                        <a:ext cx="6215063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5716761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croparticle Models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1524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or the second half of the synchrotron period, we get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220975"/>
              </p:ext>
            </p:extLst>
          </p:nvPr>
        </p:nvGraphicFramePr>
        <p:xfrm>
          <a:off x="2057400" y="762000"/>
          <a:ext cx="4800600" cy="939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9" name="Equation" r:id="rId3" imgW="2921000" imgH="571500" progId="Equation.DSMT4">
                  <p:embed/>
                </p:oleObj>
              </mc:Choice>
              <mc:Fallback>
                <p:oleObj name="Equation" r:id="rId3" imgW="29210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400" y="762000"/>
                        <a:ext cx="4800600" cy="939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19812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or the second half of the synchrotron period, we get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110335"/>
              </p:ext>
            </p:extLst>
          </p:nvPr>
        </p:nvGraphicFramePr>
        <p:xfrm>
          <a:off x="1858963" y="2447925"/>
          <a:ext cx="5299075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0" name="Equation" r:id="rId5" imgW="3225800" imgH="1143000" progId="Equation.DSMT4">
                  <p:embed/>
                </p:oleObj>
              </mc:Choice>
              <mc:Fallback>
                <p:oleObj name="Equation" r:id="rId5" imgW="32258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8963" y="2447925"/>
                        <a:ext cx="5299075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" y="44958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 proved a long time ago that after many cycles, motion will only be stable if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852010"/>
              </p:ext>
            </p:extLst>
          </p:nvPr>
        </p:nvGraphicFramePr>
        <p:xfrm>
          <a:off x="1793875" y="5334000"/>
          <a:ext cx="33004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1" name="Equation" r:id="rId7" imgW="2260600" imgH="469900" progId="Equation.DSMT4">
                  <p:embed/>
                </p:oleObj>
              </mc:Choice>
              <mc:Fallback>
                <p:oleObj name="Equation" r:id="rId7" imgW="22606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3875" y="5334000"/>
                        <a:ext cx="3300413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937000" y="5257800"/>
            <a:ext cx="1143000" cy="838200"/>
          </a:xfrm>
          <a:prstGeom prst="rect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410200" y="5105400"/>
            <a:ext cx="284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“strong head-tail instability” threshold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5181600" y="5334000"/>
            <a:ext cx="254000" cy="2667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89130198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croparticle Models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838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 now consider the tune differences cause by chromaticity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940296"/>
              </p:ext>
            </p:extLst>
          </p:nvPr>
        </p:nvGraphicFramePr>
        <p:xfrm>
          <a:off x="6502400" y="50800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4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02400" y="50800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191925"/>
              </p:ext>
            </p:extLst>
          </p:nvPr>
        </p:nvGraphicFramePr>
        <p:xfrm>
          <a:off x="3429000" y="609600"/>
          <a:ext cx="1206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5" name="Equation" r:id="rId5" imgW="723900" imgH="228600" progId="Equation.DSMT4">
                  <p:embed/>
                </p:oleObj>
              </mc:Choice>
              <mc:Fallback>
                <p:oleObj name="Equation" r:id="rId5" imgW="723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9000" y="609600"/>
                        <a:ext cx="1206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20090" y="990600"/>
            <a:ext cx="1828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revolution frequenc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08500" y="1295400"/>
            <a:ext cx="1828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tune</a:t>
            </a:r>
          </a:p>
        </p:txBody>
      </p:sp>
      <p:sp>
        <p:nvSpPr>
          <p:cNvPr id="11" name="Freeform 10"/>
          <p:cNvSpPr/>
          <p:nvPr/>
        </p:nvSpPr>
        <p:spPr>
          <a:xfrm>
            <a:off x="4491902" y="927836"/>
            <a:ext cx="63462" cy="197735"/>
          </a:xfrm>
          <a:custGeom>
            <a:avLst/>
            <a:gdLst>
              <a:gd name="connsiteX0" fmla="*/ 63462 w 63462"/>
              <a:gd name="connsiteY0" fmla="*/ 197735 h 197735"/>
              <a:gd name="connsiteX1" fmla="*/ 2623 w 63462"/>
              <a:gd name="connsiteY1" fmla="*/ 159709 h 197735"/>
              <a:gd name="connsiteX2" fmla="*/ 10228 w 63462"/>
              <a:gd name="connsiteY2" fmla="*/ 0 h 197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462" h="197735">
                <a:moveTo>
                  <a:pt x="63462" y="197735"/>
                </a:moveTo>
                <a:cubicBezTo>
                  <a:pt x="37478" y="195200"/>
                  <a:pt x="11495" y="192665"/>
                  <a:pt x="2623" y="159709"/>
                </a:cubicBezTo>
                <a:cubicBezTo>
                  <a:pt x="-6249" y="126753"/>
                  <a:pt x="10228" y="0"/>
                  <a:pt x="10228" y="0"/>
                </a:cubicBezTo>
              </a:path>
            </a:pathLst>
          </a:cu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>
            <a:off x="4343400" y="914400"/>
            <a:ext cx="181886" cy="502535"/>
          </a:xfrm>
          <a:custGeom>
            <a:avLst/>
            <a:gdLst>
              <a:gd name="connsiteX0" fmla="*/ 63462 w 63462"/>
              <a:gd name="connsiteY0" fmla="*/ 197735 h 197735"/>
              <a:gd name="connsiteX1" fmla="*/ 2623 w 63462"/>
              <a:gd name="connsiteY1" fmla="*/ 159709 h 197735"/>
              <a:gd name="connsiteX2" fmla="*/ 10228 w 63462"/>
              <a:gd name="connsiteY2" fmla="*/ 0 h 197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462" h="197735">
                <a:moveTo>
                  <a:pt x="63462" y="197735"/>
                </a:moveTo>
                <a:cubicBezTo>
                  <a:pt x="37478" y="195200"/>
                  <a:pt x="11495" y="192665"/>
                  <a:pt x="2623" y="159709"/>
                </a:cubicBezTo>
                <a:cubicBezTo>
                  <a:pt x="-6249" y="126753"/>
                  <a:pt x="10228" y="0"/>
                  <a:pt x="10228" y="0"/>
                </a:cubicBezTo>
              </a:path>
            </a:pathLst>
          </a:cu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57200" y="1600200"/>
            <a:ext cx="838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f the momentum changes by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356043"/>
              </p:ext>
            </p:extLst>
          </p:nvPr>
        </p:nvGraphicFramePr>
        <p:xfrm>
          <a:off x="3657600" y="1600200"/>
          <a:ext cx="48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6" name="Equation" r:id="rId7" imgW="482600" imgH="419100" progId="Equation.DSMT4">
                  <p:embed/>
                </p:oleObj>
              </mc:Choice>
              <mc:Fallback>
                <p:oleObj name="Equation" r:id="rId7" imgW="482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57600" y="1600200"/>
                        <a:ext cx="482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593274"/>
              </p:ext>
            </p:extLst>
          </p:nvPr>
        </p:nvGraphicFramePr>
        <p:xfrm>
          <a:off x="2362200" y="2286000"/>
          <a:ext cx="4783138" cy="243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7" name="Equation" r:id="rId9" imgW="2870200" imgH="1460500" progId="Equation.DSMT4">
                  <p:embed/>
                </p:oleObj>
              </mc:Choice>
              <mc:Fallback>
                <p:oleObj name="Equation" r:id="rId9" imgW="2870200" imgH="146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62200" y="2286000"/>
                        <a:ext cx="4783138" cy="2433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410200" y="3200400"/>
            <a:ext cx="1828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slip factor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508500" y="3505200"/>
            <a:ext cx="1828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chromaticity</a:t>
            </a:r>
          </a:p>
        </p:txBody>
      </p:sp>
      <p:sp>
        <p:nvSpPr>
          <p:cNvPr id="19" name="Freeform 18"/>
          <p:cNvSpPr/>
          <p:nvPr/>
        </p:nvSpPr>
        <p:spPr>
          <a:xfrm>
            <a:off x="5382012" y="3137636"/>
            <a:ext cx="63462" cy="197735"/>
          </a:xfrm>
          <a:custGeom>
            <a:avLst/>
            <a:gdLst>
              <a:gd name="connsiteX0" fmla="*/ 63462 w 63462"/>
              <a:gd name="connsiteY0" fmla="*/ 197735 h 197735"/>
              <a:gd name="connsiteX1" fmla="*/ 2623 w 63462"/>
              <a:gd name="connsiteY1" fmla="*/ 159709 h 197735"/>
              <a:gd name="connsiteX2" fmla="*/ 10228 w 63462"/>
              <a:gd name="connsiteY2" fmla="*/ 0 h 197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462" h="197735">
                <a:moveTo>
                  <a:pt x="63462" y="197735"/>
                </a:moveTo>
                <a:cubicBezTo>
                  <a:pt x="37478" y="195200"/>
                  <a:pt x="11495" y="192665"/>
                  <a:pt x="2623" y="159709"/>
                </a:cubicBezTo>
                <a:cubicBezTo>
                  <a:pt x="-6249" y="126753"/>
                  <a:pt x="10228" y="0"/>
                  <a:pt x="10228" y="0"/>
                </a:cubicBezTo>
              </a:path>
            </a:pathLst>
          </a:cu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 19"/>
          <p:cNvSpPr/>
          <p:nvPr/>
        </p:nvSpPr>
        <p:spPr>
          <a:xfrm>
            <a:off x="4343400" y="3124200"/>
            <a:ext cx="181886" cy="502535"/>
          </a:xfrm>
          <a:custGeom>
            <a:avLst/>
            <a:gdLst>
              <a:gd name="connsiteX0" fmla="*/ 63462 w 63462"/>
              <a:gd name="connsiteY0" fmla="*/ 197735 h 197735"/>
              <a:gd name="connsiteX1" fmla="*/ 2623 w 63462"/>
              <a:gd name="connsiteY1" fmla="*/ 159709 h 197735"/>
              <a:gd name="connsiteX2" fmla="*/ 10228 w 63462"/>
              <a:gd name="connsiteY2" fmla="*/ 0 h 197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462" h="197735">
                <a:moveTo>
                  <a:pt x="63462" y="197735"/>
                </a:moveTo>
                <a:cubicBezTo>
                  <a:pt x="37478" y="195200"/>
                  <a:pt x="11495" y="192665"/>
                  <a:pt x="2623" y="159709"/>
                </a:cubicBezTo>
                <a:cubicBezTo>
                  <a:pt x="-6249" y="126753"/>
                  <a:pt x="10228" y="0"/>
                  <a:pt x="10228" y="0"/>
                </a:cubicBezTo>
              </a:path>
            </a:pathLst>
          </a:cu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3962400" y="4800600"/>
            <a:ext cx="2819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revolution angular frequency</a:t>
            </a:r>
          </a:p>
        </p:txBody>
      </p:sp>
      <p:sp>
        <p:nvSpPr>
          <p:cNvPr id="22" name="Freeform 21"/>
          <p:cNvSpPr/>
          <p:nvPr/>
        </p:nvSpPr>
        <p:spPr>
          <a:xfrm>
            <a:off x="3934212" y="4737836"/>
            <a:ext cx="63462" cy="197735"/>
          </a:xfrm>
          <a:custGeom>
            <a:avLst/>
            <a:gdLst>
              <a:gd name="connsiteX0" fmla="*/ 63462 w 63462"/>
              <a:gd name="connsiteY0" fmla="*/ 197735 h 197735"/>
              <a:gd name="connsiteX1" fmla="*/ 2623 w 63462"/>
              <a:gd name="connsiteY1" fmla="*/ 159709 h 197735"/>
              <a:gd name="connsiteX2" fmla="*/ 10228 w 63462"/>
              <a:gd name="connsiteY2" fmla="*/ 0 h 197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462" h="197735">
                <a:moveTo>
                  <a:pt x="63462" y="197735"/>
                </a:moveTo>
                <a:cubicBezTo>
                  <a:pt x="37478" y="195200"/>
                  <a:pt x="11495" y="192665"/>
                  <a:pt x="2623" y="159709"/>
                </a:cubicBezTo>
                <a:cubicBezTo>
                  <a:pt x="-6249" y="126753"/>
                  <a:pt x="10228" y="0"/>
                  <a:pt x="10228" y="0"/>
                </a:cubicBezTo>
              </a:path>
            </a:pathLst>
          </a:cu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813958"/>
      </p:ext>
    </p:extLst>
  </p:cSld>
  <p:clrMapOvr>
    <a:masterClrMapping/>
  </p:clrMapOvr>
  <p:transition xmlns:p14="http://schemas.microsoft.com/office/powerpoint/2010/main">
    <p:fade thruBlk="1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PREBYS@7EJIGINFUVWYY57I" val="435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pulent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pulent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>
    <a:spDef>
      <a:spPr>
        <a:ln w="12700">
          <a:solidFill>
            <a:srgbClr val="FF0000"/>
          </a:solidFill>
          <a:tailEnd type="arrow"/>
        </a:ln>
        <a:effectLst/>
      </a:spPr>
      <a:bodyPr rtlCol="0" anchor="ctr"/>
      <a:lstStyle>
        <a:defPPr algn="ctr">
          <a:defRPr/>
        </a:defPPr>
      </a:lstStyle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spDef>
    <a:lnDef>
      <a:spPr>
        <a:ln w="12700">
          <a:solidFill>
            <a:srgbClr val="FF0000"/>
          </a:solidFill>
          <a:tailEnd type="none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1800" dirty="0" smtClean="0">
            <a:solidFill>
              <a:srgbClr val="C00000"/>
            </a:solidFill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pulent">
    <a:dk1>
      <a:sysClr val="windowText" lastClr="000000"/>
    </a:dk1>
    <a:lt1>
      <a:sysClr val="window" lastClr="FFFFFF"/>
    </a:lt1>
    <a:dk2>
      <a:srgbClr val="B13F9A"/>
    </a:dk2>
    <a:lt2>
      <a:srgbClr val="F4E7ED"/>
    </a:lt2>
    <a:accent1>
      <a:srgbClr val="B83D68"/>
    </a:accent1>
    <a:accent2>
      <a:srgbClr val="AC66BB"/>
    </a:accent2>
    <a:accent3>
      <a:srgbClr val="DE6C36"/>
    </a:accent3>
    <a:accent4>
      <a:srgbClr val="F9B639"/>
    </a:accent4>
    <a:accent5>
      <a:srgbClr val="CF6DA4"/>
    </a:accent5>
    <a:accent6>
      <a:srgbClr val="FA8D3D"/>
    </a:accent6>
    <a:hlink>
      <a:srgbClr val="FFDE66"/>
    </a:hlink>
    <a:folHlink>
      <a:srgbClr val="D490C5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quantum_universe_RMS_20080415</Template>
  <TotalTime>8782</TotalTime>
  <Words>666</Words>
  <Application>Microsoft Macintosh PowerPoint</Application>
  <PresentationFormat>On-screen Show (4:3)</PresentationFormat>
  <Paragraphs>95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Opulent</vt:lpstr>
      <vt:lpstr>Equation</vt:lpstr>
      <vt:lpstr>Macroparticle Models</vt:lpstr>
      <vt:lpstr>PowerPoint Presentation</vt:lpstr>
      <vt:lpstr>PowerPoint Presentation</vt:lpstr>
      <vt:lpstr>PowerPoint Presentation</vt:lpstr>
      <vt:lpstr>PowerPoint Presentation</vt:lpstr>
      <vt:lpstr>Strong Head-Tail Instabil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Fermilab Beams Divis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proton Stacking and Cooling</dc:title>
  <dc:creator>localadmin</dc:creator>
  <cp:lastModifiedBy>Eric Prebys</cp:lastModifiedBy>
  <cp:revision>409</cp:revision>
  <dcterms:created xsi:type="dcterms:W3CDTF">2003-06-24T14:15:57Z</dcterms:created>
  <dcterms:modified xsi:type="dcterms:W3CDTF">2015-01-29T02:26:44Z</dcterms:modified>
</cp:coreProperties>
</file>